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activeX/activeX2.xml" ContentType="application/vnd.ms-office.activeX+xml"/>
  <Override PartName="/ppt/activeX/activeX3.xml" ContentType="application/vnd.ms-office.activeX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7" r:id="rId2"/>
    <p:sldId id="332" r:id="rId3"/>
    <p:sldId id="258" r:id="rId4"/>
    <p:sldId id="304" r:id="rId5"/>
    <p:sldId id="285" r:id="rId6"/>
    <p:sldId id="287" r:id="rId7"/>
    <p:sldId id="264" r:id="rId8"/>
    <p:sldId id="333" r:id="rId9"/>
    <p:sldId id="294" r:id="rId10"/>
    <p:sldId id="266" r:id="rId11"/>
    <p:sldId id="358" r:id="rId12"/>
    <p:sldId id="339" r:id="rId13"/>
    <p:sldId id="360" r:id="rId14"/>
    <p:sldId id="361" r:id="rId15"/>
    <p:sldId id="364" r:id="rId16"/>
    <p:sldId id="311" r:id="rId17"/>
    <p:sldId id="362" r:id="rId18"/>
    <p:sldId id="269" r:id="rId19"/>
    <p:sldId id="330" r:id="rId20"/>
    <p:sldId id="323" r:id="rId21"/>
    <p:sldId id="341" r:id="rId22"/>
    <p:sldId id="342" r:id="rId23"/>
    <p:sldId id="344" r:id="rId24"/>
    <p:sldId id="345" r:id="rId25"/>
    <p:sldId id="346" r:id="rId26"/>
    <p:sldId id="272" r:id="rId27"/>
    <p:sldId id="274" r:id="rId28"/>
    <p:sldId id="373" r:id="rId29"/>
    <p:sldId id="368" r:id="rId30"/>
    <p:sldId id="369" r:id="rId31"/>
    <p:sldId id="347" r:id="rId32"/>
    <p:sldId id="326" r:id="rId33"/>
    <p:sldId id="327" r:id="rId34"/>
    <p:sldId id="348" r:id="rId35"/>
    <p:sldId id="370" r:id="rId36"/>
    <p:sldId id="367" r:id="rId37"/>
    <p:sldId id="307" r:id="rId38"/>
    <p:sldId id="350" r:id="rId39"/>
    <p:sldId id="328" r:id="rId40"/>
    <p:sldId id="329" r:id="rId41"/>
    <p:sldId id="352" r:id="rId42"/>
    <p:sldId id="365" r:id="rId43"/>
    <p:sldId id="372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0985FB-0E6F-4A23-B95D-1055C387E43C}" type="datetimeFigureOut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81DD5-1818-4E5C-835B-1FB8FBD132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66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81DD5-1818-4E5C-835B-1FB8FBD1327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566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81DD5-1818-4E5C-835B-1FB8FBD1327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162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18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09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0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636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1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2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510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3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2486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4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2113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48A44D0-6523-4BD1-AF22-EA529A5BDB89}" type="slidenum">
              <a:rPr lang="en-US" altLang="zh-CN" smtClean="0">
                <a:latin typeface="Times New Roman" pitchFamily="18" charset="0"/>
              </a:rPr>
              <a:pPr eaLnBrk="1" hangingPunct="1"/>
              <a:t>25</a:t>
            </a:fld>
            <a:endParaRPr lang="en-US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48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6CBC-703B-46A9-88A1-C9F9CCD7965E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75598-A312-4DAE-BC2F-3B376178EB29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C0E6C-BC1B-4B22-A0AC-6A8413579AFA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1214-E157-41BF-90A7-FE2CDFD4A824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F341D-3729-4DE7-92BF-1399D2F08F55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E7C5A-A522-4D04-AE55-6F7D63598F01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2A3A9-22E1-4EFE-90AA-22103A62164E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DB8EE-E0BF-49CB-8700-E3BB04F47CA6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1A70-CC65-43DF-BB4E-C19D3F94757B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743A4-F30F-4261-BDD9-AE899B34BE80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95013-F858-44F6-841C-078975E00A04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EAAA4E2-B7A9-4694-B384-B61B94D417BB}" type="datetime1">
              <a:rPr lang="zh-CN" altLang="en-US" smtClean="0"/>
              <a:t>2016/10/7</a:t>
            </a:fld>
            <a:endParaRPr lang="zh-CN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7868C71-DF39-427E-97AD-897DC51CBE67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8.png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556792"/>
            <a:ext cx="7772400" cy="10668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US" sz="3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第三章  液压执行元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49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0</a:t>
            </a:fld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96" name="ShockwaveFlash1" r:id="rId2" imgW="9153360" imgH="6858000"/>
        </mc:Choice>
        <mc:Fallback>
          <p:control name="ShockwaveFlash1" r:id="rId2" imgW="9153360" imgH="6858000">
            <p:pic>
              <p:nvPicPr>
                <p:cNvPr id="5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-8900" y="0"/>
                  <a:ext cx="9152900" cy="6858000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6854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96" y="-34119"/>
            <a:ext cx="9177280" cy="6858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786802" y="4725144"/>
            <a:ext cx="1601621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叶片两边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所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受压力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不等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，转子顺时针旋转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zh-CN" altLang="en-US" sz="12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60682" y="-34119"/>
            <a:ext cx="1600662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叶片两边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所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受压力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不等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，转子顺时针旋转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zh-CN" altLang="en-US" sz="12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5796136" y="4221088"/>
            <a:ext cx="990668" cy="5040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4427984" y="427546"/>
            <a:ext cx="133360" cy="10572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709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3100" y="3634827"/>
            <a:ext cx="3456384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3693" y="0"/>
            <a:ext cx="9179278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作用叶片式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马达内部结构的特点</a:t>
            </a:r>
            <a:endParaRPr lang="zh-CN" altLang="en-US" sz="280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46" y="4815052"/>
            <a:ext cx="9144000" cy="20272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①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能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正、反转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所以液压马达的内部结构必须是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对称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的叶片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没有倾角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② 液压马达需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初始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密封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才能提供必要的启动转矩</a:t>
            </a:r>
            <a:r>
              <a:rPr lang="zh-CN" altLang="en-US" sz="2400" b="1" dirty="0">
                <a:ea typeface="楷体_GB2312" pitchFamily="49" charset="-122"/>
              </a:rPr>
              <a:t>。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叶片根部始终通压力油，并在叶片根部设置预紧弹簧，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建立初始密封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700808"/>
            <a:ext cx="3690049" cy="275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8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3100" y="3634827"/>
            <a:ext cx="3456384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3693" y="0"/>
            <a:ext cx="9179278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双作用叶片式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马达进、出油口特点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21585" y="5744234"/>
            <a:ext cx="9144000" cy="11137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一般需要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外泄油口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其排油口压力稍大于大气压力，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进、出油口直径相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266" y="1511634"/>
            <a:ext cx="5175360" cy="386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92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3100" y="3634827"/>
            <a:ext cx="3456384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3693" y="0"/>
            <a:ext cx="9179278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影响双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作用叶片式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马达输出的因素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-13693" y="5420812"/>
            <a:ext cx="9144000" cy="14371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液压马达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转矩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大小是由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外负载决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。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转速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大小是由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液压马达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决定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虽然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液压马达的转速范围足够大，但对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最低稳定转速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仍有一定要求。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556792"/>
            <a:ext cx="4752844" cy="3551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33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843808" y="1721947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液压马达的职能符号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1141047" y="3140968"/>
            <a:ext cx="6826250" cy="2001838"/>
            <a:chOff x="624" y="1680"/>
            <a:chExt cx="4300" cy="1261"/>
          </a:xfrm>
        </p:grpSpPr>
        <p:pic>
          <p:nvPicPr>
            <p:cNvPr id="18436" name="Picture 4" descr="pump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190"/>
            <a:stretch>
              <a:fillRect/>
            </a:stretch>
          </p:blipFill>
          <p:spPr bwMode="auto">
            <a:xfrm>
              <a:off x="624" y="1968"/>
              <a:ext cx="4300" cy="973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  <p:pic>
          <p:nvPicPr>
            <p:cNvPr id="18437" name="Picture 5" descr="pump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033"/>
            <a:stretch>
              <a:fillRect/>
            </a:stretch>
          </p:blipFill>
          <p:spPr bwMode="auto">
            <a:xfrm>
              <a:off x="624" y="1680"/>
              <a:ext cx="4300" cy="288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20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64997"/>
              </p:ext>
            </p:extLst>
          </p:nvPr>
        </p:nvGraphicFramePr>
        <p:xfrm>
          <a:off x="268" y="0"/>
          <a:ext cx="9144002" cy="6885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0824"/>
                <a:gridCol w="3211041"/>
                <a:gridCol w="235971"/>
                <a:gridCol w="3636166"/>
              </a:tblGrid>
              <a:tr h="980728"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液压马达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altLang="zh-CN" sz="12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800" b="1" dirty="0" smtClean="0">
                          <a:latin typeface="楷体" pitchFamily="49" charset="-122"/>
                          <a:ea typeface="楷体" pitchFamily="49" charset="-122"/>
                        </a:rPr>
                        <a:t>电机</a:t>
                      </a:r>
                      <a:endParaRPr lang="zh-CN" altLang="en-US" sz="28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93481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相同点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输出旋转运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10130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同功率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马达体积比电机小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153961">
                <a:tc>
                  <a:txBody>
                    <a:bodyPr/>
                    <a:lstStyle/>
                    <a:p>
                      <a:pPr algn="ctr"/>
                      <a:endParaRPr lang="en-US" altLang="zh-CN" sz="1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速与转矩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关系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低转速也能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获得大转矩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速下降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矩也下降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014485"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endParaRPr lang="en-US" altLang="zh-CN" sz="1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矩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altLang="zh-CN" sz="1000" b="1" baseline="0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增大输入压力</a:t>
                      </a:r>
                      <a:endParaRPr lang="en-US" altLang="zh-CN" sz="2400" b="1" baseline="0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转矩也增大</a:t>
                      </a:r>
                      <a:endParaRPr lang="zh-CN" altLang="en-US" sz="2400" b="1" baseline="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加大电流时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矩增加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065194">
                <a:tc>
                  <a:txBody>
                    <a:bodyPr/>
                    <a:lstStyle/>
                    <a:p>
                      <a:pPr algn="ctr"/>
                      <a:endParaRPr lang="en-US" altLang="zh-CN" sz="8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转速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改变输入流量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改变转速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需要变速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1267405">
                <a:tc>
                  <a:txBody>
                    <a:bodyPr/>
                    <a:lstStyle/>
                    <a:p>
                      <a:pPr algn="ctr"/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超载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液压马达能够停止不转，自动把负荷保持在原位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须靠其它装置（如制动器）才能将负荷保持在原位。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16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3100" y="3634827"/>
            <a:ext cx="3456384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78456" y="5674014"/>
            <a:ext cx="7126878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2500"/>
              </a:spcAft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电动机、其他动力机相比，显得体积小、重量轻、转动惯量小，动作灵敏。   </a:t>
            </a:r>
            <a:endParaRPr lang="zh-CN" altLang="en-US" sz="2400" b="1" dirty="0">
              <a:solidFill>
                <a:srgbClr val="990000"/>
              </a:solidFill>
              <a:ea typeface="楷体_GB2312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265" y="1538184"/>
            <a:ext cx="5175360" cy="386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48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矩形 1"/>
          <p:cNvSpPr>
            <a:spLocks noChangeArrowheads="1"/>
          </p:cNvSpPr>
          <p:nvPr/>
        </p:nvSpPr>
        <p:spPr bwMode="auto">
          <a:xfrm>
            <a:off x="1835696" y="2204864"/>
            <a:ext cx="3972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液压马达的基本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参数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2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84229" y="3540241"/>
            <a:ext cx="1481084" cy="6517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68723" y="4069859"/>
            <a:ext cx="1539808" cy="439261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入流量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96091" y="1826741"/>
            <a:ext cx="1199321" cy="44280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负载</a:t>
            </a:r>
          </a:p>
        </p:txBody>
      </p:sp>
      <p:sp>
        <p:nvSpPr>
          <p:cNvPr id="13" name="矩形 12"/>
          <p:cNvSpPr/>
          <p:nvPr/>
        </p:nvSpPr>
        <p:spPr>
          <a:xfrm>
            <a:off x="3196091" y="2342498"/>
            <a:ext cx="1842084" cy="5543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出转矩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T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98219" y="4638991"/>
            <a:ext cx="1831735" cy="5072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出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7" name="左大括号 26"/>
          <p:cNvSpPr/>
          <p:nvPr/>
        </p:nvSpPr>
        <p:spPr>
          <a:xfrm>
            <a:off x="2622528" y="2738687"/>
            <a:ext cx="531765" cy="2177238"/>
          </a:xfrm>
          <a:prstGeom prst="leftBrace">
            <a:avLst>
              <a:gd name="adj1" fmla="val 59910"/>
              <a:gd name="adj2" fmla="val 53077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96364" y="1939646"/>
            <a:ext cx="1583392" cy="63283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×q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5" name="直接箭头连接符 4"/>
          <p:cNvCxnSpPr>
            <a:endCxn id="2" idx="0"/>
          </p:cNvCxnSpPr>
          <p:nvPr/>
        </p:nvCxnSpPr>
        <p:spPr>
          <a:xfrm>
            <a:off x="1802191" y="2617322"/>
            <a:ext cx="22580" cy="92291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1802191" y="4192001"/>
            <a:ext cx="0" cy="63423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978828" y="4915925"/>
            <a:ext cx="1763020" cy="6371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×T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75842" y="2164173"/>
            <a:ext cx="2928035" cy="33547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spcAft>
                <a:spcPts val="2400"/>
              </a:spcAft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基本参数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压力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输入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输入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速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）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19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817" y="-25052"/>
            <a:ext cx="9252520" cy="68580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</p:pic>
      <p:sp>
        <p:nvSpPr>
          <p:cNvPr id="3" name="矩形 2"/>
          <p:cNvSpPr/>
          <p:nvPr/>
        </p:nvSpPr>
        <p:spPr>
          <a:xfrm>
            <a:off x="3894454" y="1193292"/>
            <a:ext cx="1080120" cy="432048"/>
          </a:xfrm>
          <a:prstGeom prst="rect">
            <a:avLst/>
          </a:prstGeom>
          <a:solidFill>
            <a:srgbClr val="FF99CC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压力能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24328" y="1638083"/>
            <a:ext cx="1326412" cy="469255"/>
          </a:xfrm>
          <a:prstGeom prst="rect">
            <a:avLst/>
          </a:prstGeom>
          <a:solidFill>
            <a:srgbClr val="FF99CC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机械能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404664"/>
            <a:ext cx="2559958" cy="903232"/>
          </a:xfrm>
          <a:prstGeom prst="rect">
            <a:avLst/>
          </a:prstGeom>
          <a:solidFill>
            <a:srgbClr val="FFFF00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执行元件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能量转换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装置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16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59632" y="1480513"/>
            <a:ext cx="6336704" cy="5024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压力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（输入）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①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按</a:t>
            </a:r>
            <a:r>
              <a:rPr lang="zh-CN" altLang="en-US" sz="2400" b="1" i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实验标准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进行的满载和连续运转的实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压力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/>
                <a:ea typeface="楷体"/>
              </a:rPr>
              <a:t>    ②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最高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按</a:t>
            </a:r>
            <a:r>
              <a:rPr lang="zh-CN" altLang="en-US" sz="2400" b="1" i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实验标准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进行连续超载实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压力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③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压力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由</a:t>
            </a:r>
            <a:r>
              <a:rPr lang="zh-CN" altLang="en-US" sz="2400" b="1" i="1" u="sng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负载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决定的液压马达进口处的实际工作压力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 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47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876" y="1381141"/>
            <a:ext cx="3104904" cy="2328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148723" y="4005064"/>
            <a:ext cx="7049976" cy="2957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④压力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差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液压马达进口和出口压力（背压）之差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2500"/>
              </a:spcAft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* 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一般进口为大气压，其压力差为泵出口表压。而液压马达出口常有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（大于大气压），在计算时要用两端压力差。</a:t>
            </a:r>
            <a:endParaRPr lang="zh-CN" altLang="en-US" dirty="0"/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1547664" y="222638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6066584" y="2226383"/>
            <a:ext cx="86682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62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17950" y="962320"/>
            <a:ext cx="6806850" cy="557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流量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（输入）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①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在额定压力下，保证额定转速所需的液压马达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。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实际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）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②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不计液压马达泄漏，由液压马达排量计算得到的指定转速所需的输入流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1500"/>
              </a:spcAft>
              <a:defRPr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③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在某压力下为得到所需转速，液压马达所需的输入流量，它等于理论流量与泄漏量之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实际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流量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=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理论流量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+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泄漏量）    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39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573905"/>
            <a:ext cx="3006851" cy="225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16017" y="1484784"/>
            <a:ext cx="7958978" cy="3362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转速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（输出）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①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按实验标准规定进行连续满载的转速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②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工作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：按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系统负载要求的液压马达实际转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③最高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（低）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5736" y="5386003"/>
            <a:ext cx="2534668" cy="63094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ts val="1200"/>
              </a:spcAft>
              <a:defRPr/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8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56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005064"/>
            <a:ext cx="3006851" cy="225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444080" y="1484784"/>
            <a:ext cx="6480720" cy="2167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转矩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（输出）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①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转矩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不计液压马达机械损失，液压力作用于液压马达转子形成的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51720" y="3861048"/>
            <a:ext cx="3023914" cy="398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1500"/>
              </a:spcAft>
              <a:defRPr/>
            </a:pPr>
            <a:r>
              <a:rPr lang="en-US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q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= </a:t>
            </a:r>
            <a:r>
              <a:rPr lang="el-GR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ω</a:t>
            </a:r>
            <a:r>
              <a:rPr lang="en-US" altLang="zh-CN" sz="2800" b="1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en-US" altLang="zh-CN" sz="2800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1500"/>
              </a:spcAft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q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2</a:t>
            </a:r>
            <a:r>
              <a:rPr lang="el-GR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n)</a:t>
            </a:r>
            <a:endParaRPr lang="en-US" altLang="zh-CN" sz="2800" b="1" dirty="0">
              <a:solidFill>
                <a:prstClr val="black"/>
              </a:solidFill>
              <a:latin typeface="楷体"/>
              <a:ea typeface="楷体"/>
            </a:endParaRPr>
          </a:p>
          <a:p>
            <a:pPr>
              <a:lnSpc>
                <a:spcPct val="150000"/>
              </a:lnSpc>
              <a:spcAft>
                <a:spcPts val="1500"/>
              </a:spcAft>
              <a:defRPr/>
            </a:pPr>
            <a:r>
              <a:rPr lang="en-US" altLang="zh-CN" sz="28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/(2</a:t>
            </a:r>
            <a:r>
              <a:rPr lang="el-GR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)</a:t>
            </a:r>
            <a:endParaRPr lang="en-US" altLang="zh-CN" sz="2800" b="1" dirty="0">
              <a:solidFill>
                <a:prstClr val="black"/>
              </a:solidFill>
              <a:latin typeface="楷体"/>
              <a:ea typeface="楷体"/>
            </a:endParaRPr>
          </a:p>
          <a:p>
            <a:pPr>
              <a:lnSpc>
                <a:spcPct val="150000"/>
              </a:lnSpc>
              <a:spcAft>
                <a:spcPts val="1500"/>
              </a:spcAft>
              <a:defRPr/>
            </a:pP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defRPr/>
            </a:pP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24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009" y="4457719"/>
            <a:ext cx="3006851" cy="225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259632" y="1844824"/>
            <a:ext cx="6768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②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：克服机械摩擦后的液压马达的输出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39752" y="3454571"/>
            <a:ext cx="301717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1500"/>
              </a:spcAft>
              <a:defRPr/>
            </a:pP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V</a:t>
            </a:r>
            <a:r>
              <a:rPr lang="el-GR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8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8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7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4"/>
          <p:cNvSpPr txBox="1">
            <a:spLocks noChangeArrowheads="1"/>
          </p:cNvSpPr>
          <p:nvPr/>
        </p:nvSpPr>
        <p:spPr bwMode="auto">
          <a:xfrm flipH="1" flipV="1">
            <a:off x="5364163" y="3327400"/>
            <a:ext cx="792162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-13693" y="5657671"/>
            <a:ext cx="9144000" cy="120032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在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入相同压力、流量油液情况下下，液压马达起动时输出的转距要比运转中的转距小。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44208" y="1388407"/>
            <a:ext cx="2367124" cy="387798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刚启动时，由于启动前静止状态下润滑油膜被挤掉，基本上变成了干摩擦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此时摩擦系数最大。运转后，润滑油膜建立，摩擦阻力下降，并随着滑动速度和油膜变厚而减少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-13693" y="0"/>
            <a:ext cx="9179278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转矩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特点</a:t>
            </a:r>
            <a:endParaRPr lang="zh-CN" altLang="en-US" sz="28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3231"/>
            <a:ext cx="5992587" cy="4494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4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矩形 2"/>
          <p:cNvSpPr>
            <a:spLocks noChangeArrowheads="1"/>
          </p:cNvSpPr>
          <p:nvPr/>
        </p:nvSpPr>
        <p:spPr bwMode="auto">
          <a:xfrm>
            <a:off x="1403648" y="1936207"/>
            <a:ext cx="6656794" cy="360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   液压马达</a:t>
            </a:r>
            <a:r>
              <a:rPr lang="zh-CN" altLang="en-US" sz="24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的转速过低时，往往保持不了匀速，会出现时停时动的不稳定状态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转速有波动，这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“爬行”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现象。</a:t>
            </a:r>
            <a:endParaRPr lang="en-US" altLang="zh-CN" sz="2400" b="1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低速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大转矩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排量大、尺寸大、转动惯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大，低速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大转矩液压马达的低速稳定性要比高速马达好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-13693" y="0"/>
            <a:ext cx="9179278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zh-CN" altLang="en-US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低速稳定性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2451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025503" y="2774014"/>
            <a:ext cx="2380676" cy="2011793"/>
            <a:chOff x="1203" y="1728"/>
            <a:chExt cx="1754" cy="1810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1178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 flipV="1">
              <a:off x="1639" y="1728"/>
              <a:ext cx="196" cy="27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2" y="2906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750293" y="2276871"/>
            <a:ext cx="0" cy="4389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7035408" y="2201071"/>
          <a:ext cx="1814512" cy="88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799753" imgH="406224" progId="Equation.DSMT4">
                  <p:embed/>
                </p:oleObj>
              </mc:Choice>
              <mc:Fallback>
                <p:oleObj name="Equation" r:id="rId3" imgW="79975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408" y="2201071"/>
                        <a:ext cx="1814512" cy="88327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984745" y="3334529"/>
                <a:ext cx="1915838" cy="82971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2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600" b="1" dirty="0">
                    <a:solidFill>
                      <a:srgbClr val="000000"/>
                    </a:solidFill>
                    <a:latin typeface="楷体" pitchFamily="49" charset="-122"/>
                    <a:ea typeface="楷体" pitchFamily="49" charset="-122"/>
                  </a:rPr>
                  <a:t>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</a:rPr>
                        </m:ctrlPr>
                      </m:fPr>
                      <m:num>
                        <m: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/>
                            <a:ea typeface="楷体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 sz="3600" b="1" i="1">
                            <a:solidFill>
                              <a:srgbClr val="000000"/>
                            </a:solidFill>
                            <a:latin typeface="Cambria Math"/>
                            <a:ea typeface="楷体" pitchFamily="49" charset="-122"/>
                          </a:rPr>
                          <m:t>𝑽</m:t>
                        </m:r>
                      </m:den>
                    </m:f>
                  </m:oMath>
                </a14:m>
                <a:r>
                  <a:rPr lang="el-GR" altLang="zh-CN" sz="3600" b="1" dirty="0">
                    <a:solidFill>
                      <a:srgbClr val="000000"/>
                    </a:solidFill>
                    <a:latin typeface="楷体" pitchFamily="49" charset="-122"/>
                  </a:rPr>
                  <a:t>η</a:t>
                </a:r>
                <a:r>
                  <a:rPr lang="en-US" altLang="zh-CN" sz="3600" b="1" baseline="-25000" dirty="0">
                    <a:solidFill>
                      <a:srgbClr val="000000"/>
                    </a:solidFill>
                    <a:latin typeface="楷体" pitchFamily="49" charset="-122"/>
                  </a:rPr>
                  <a:t>v</a:t>
                </a:r>
                <a:endParaRPr lang="zh-CN" altLang="en-US" sz="36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45" y="3334529"/>
                <a:ext cx="1915838" cy="829714"/>
              </a:xfrm>
              <a:prstGeom prst="rect">
                <a:avLst/>
              </a:prstGeom>
              <a:blipFill rotWithShape="1">
                <a:blip r:embed="rId5"/>
                <a:stretch>
                  <a:fillRect l="-9091" t="-5674" b="-6383"/>
                </a:stretch>
              </a:blipFill>
              <a:ln w="28575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091506" y="1752987"/>
            <a:ext cx="1498133" cy="5238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1598" y="1758016"/>
            <a:ext cx="2053903" cy="5188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64157" y="4701054"/>
            <a:ext cx="3133341" cy="10213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8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△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el-GR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η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楷体" pitchFamily="49" charset="-122"/>
              </a:rPr>
              <a:t>v</a:t>
            </a:r>
            <a:r>
              <a:rPr lang="el-GR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η</a:t>
            </a:r>
            <a:r>
              <a:rPr lang="en-US" altLang="zh-CN" sz="2800" b="1" baseline="-25000" dirty="0" smtClean="0">
                <a:solidFill>
                  <a:srgbClr val="000000"/>
                </a:solidFill>
                <a:latin typeface="楷体" pitchFamily="49" charset="-122"/>
              </a:rPr>
              <a:t>m</a:t>
            </a: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    = 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" pitchFamily="49" charset="-122"/>
              </a:rPr>
              <a:t>2</a:t>
            </a:r>
            <a:r>
              <a:rPr lang="el-GR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π 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楷体" pitchFamily="49" charset="-122"/>
              </a:rPr>
              <a:t>nT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89073" y="3074452"/>
            <a:ext cx="1202226" cy="4778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88" y="4472040"/>
            <a:ext cx="2232248" cy="17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>
            <a:off x="6591299" y="2796149"/>
            <a:ext cx="393446" cy="914400"/>
          </a:xfrm>
          <a:prstGeom prst="lef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0" y="0"/>
            <a:ext cx="9179278" cy="121056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马达输入、输出计算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76979" y="4993963"/>
            <a:ext cx="1498133" cy="52388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633156" y="2386660"/>
            <a:ext cx="1346843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力能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q</a:t>
            </a:r>
            <a:r>
              <a:rPr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56768" y="2330142"/>
            <a:ext cx="1346843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机械能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78633" y="3240913"/>
            <a:ext cx="2153026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基本参数</a:t>
            </a:r>
            <a:endParaRPr lang="en-US" altLang="zh-CN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压力、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、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531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83100" y="3634827"/>
            <a:ext cx="3456384" cy="476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65635" y="4968066"/>
            <a:ext cx="184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endParaRPr lang="zh-CN" altLang="en-US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/>
          </p:nvPr>
        </p:nvGraphicFramePr>
        <p:xfrm>
          <a:off x="-2" y="3463482"/>
          <a:ext cx="9051636" cy="32778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25818"/>
                <a:gridCol w="4525818"/>
              </a:tblGrid>
              <a:tr h="757606">
                <a:tc>
                  <a:txBody>
                    <a:bodyPr/>
                    <a:lstStyle/>
                    <a:p>
                      <a:pPr lvl="0" algn="ctr"/>
                      <a:endParaRPr lang="en-US" altLang="zh-CN" sz="10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lvl="0" algn="ctr"/>
                      <a:r>
                        <a:rPr lang="zh-CN" altLang="en-US" sz="24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双作用叶片式液压泵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000" b="1" dirty="0" smtClean="0">
                        <a:solidFill>
                          <a:prstClr val="black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prstClr val="black"/>
                          </a:solidFill>
                          <a:latin typeface="楷体" pitchFamily="49" charset="-122"/>
                          <a:ea typeface="楷体" pitchFamily="49" charset="-122"/>
                        </a:rPr>
                        <a:t>双作用叶片式液压马达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1080120">
                <a:tc gridSpan="2"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l"/>
                      <a:r>
                        <a:rPr lang="zh-CN" altLang="en-US" sz="2400" b="1" baseline="0" dirty="0" smtClean="0">
                          <a:latin typeface="楷体" pitchFamily="49" charset="-122"/>
                          <a:ea typeface="楷体" pitchFamily="49" charset="-122"/>
                        </a:rPr>
                        <a:t>    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结构相似，零部件大都通用；具有同样的基本结构要素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—-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密闭而又可以周期变化的容积和相应的配油机构。</a:t>
                      </a: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732454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输入机械能，输出压力能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输入压力能，输出机械能</a:t>
                      </a:r>
                      <a:endParaRPr lang="zh-CN" altLang="en-US" sz="1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  <a:tr h="707706"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一般情况下液压泵为无载起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0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马达则多数为带载起动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12" y="0"/>
            <a:ext cx="4530228" cy="346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971" y="-12317"/>
            <a:ext cx="4729082" cy="353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40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8635" y="2165031"/>
            <a:ext cx="1445763" cy="105069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</a:t>
            </a:r>
            <a:endParaRPr kumimoji="1"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89038" y="1473679"/>
            <a:ext cx="3024336" cy="86327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出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连续旋转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运动的</a:t>
            </a:r>
            <a:endParaRPr kumimoji="1" lang="en-US" altLang="zh-CN" sz="24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6572" y="3109762"/>
            <a:ext cx="3312368" cy="83160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出直线、摆动运动的液压执行元件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9832" y="1422549"/>
            <a:ext cx="1336577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</a:t>
            </a:r>
            <a:endParaRPr kumimoji="1" lang="en-US" altLang="zh-CN" sz="24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kumimoji="1"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马达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59832" y="3012423"/>
            <a:ext cx="1373660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缸</a:t>
            </a:r>
            <a:endParaRPr lang="zh-CN" altLang="en-US" sz="24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左大括号 9"/>
          <p:cNvSpPr/>
          <p:nvPr/>
        </p:nvSpPr>
        <p:spPr>
          <a:xfrm>
            <a:off x="2563834" y="1879749"/>
            <a:ext cx="436562" cy="1621259"/>
          </a:xfrm>
          <a:prstGeom prst="leftBrace">
            <a:avLst>
              <a:gd name="adj1" fmla="val 19932"/>
              <a:gd name="adj2" fmla="val 48099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2" name="直接箭头连接符 11"/>
          <p:cNvCxnSpPr>
            <a:stCxn id="5" idx="3"/>
          </p:cNvCxnSpPr>
          <p:nvPr/>
        </p:nvCxnSpPr>
        <p:spPr>
          <a:xfrm>
            <a:off x="4396409" y="1879749"/>
            <a:ext cx="1063746" cy="15957"/>
          </a:xfrm>
          <a:prstGeom prst="straightConnector1">
            <a:avLst/>
          </a:prstGeom>
          <a:ln w="762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4433492" y="3512574"/>
            <a:ext cx="963080" cy="434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248" y="4329635"/>
            <a:ext cx="1838097" cy="1378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7950" y="5656545"/>
            <a:ext cx="2001088" cy="112788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036545" y="5251008"/>
            <a:ext cx="1740994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×q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07846" y="5221465"/>
            <a:ext cx="1903784" cy="914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×T</a:t>
            </a:r>
          </a:p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= F×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2817531" y="5436349"/>
            <a:ext cx="63527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5564179" y="5414229"/>
            <a:ext cx="63527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93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331640" y="4941168"/>
            <a:ext cx="6552727" cy="56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  </a:t>
            </a:r>
            <a:endParaRPr lang="zh-CN" altLang="en-US" sz="2800" b="1" dirty="0">
              <a:solidFill>
                <a:srgbClr val="990000"/>
              </a:solidFill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79070" y="1700808"/>
            <a:ext cx="6524127" cy="540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2100"/>
              </a:spcBef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300064" y="2316063"/>
            <a:ext cx="6624736" cy="230832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同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类型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和液压泵结构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上基本相似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，但不能可逆工作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液压马达要求其内部结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对称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；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液压马达需建立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初始密封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6037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1630"/>
            <a:ext cx="9144000" cy="23505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马达排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=250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入口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10MP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回液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0.5MP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和机械效率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试求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理论和实际转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理论和实际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输入液压功率，理论和实际输出功率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8855" y="2996952"/>
            <a:ext cx="77048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(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和实际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理论转速（不计泄漏）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n =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V =100×10</a:t>
            </a:r>
            <a:r>
              <a:rPr lang="en-US" altLang="zh-CN" sz="2400" b="1" baseline="30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250 = 400r/min</a:t>
            </a:r>
            <a:endParaRPr lang="en-US" altLang="zh-CN" sz="2400" b="1" baseline="-25000" dirty="0" smtClean="0">
              <a:solidFill>
                <a:srgbClr val="FF0000"/>
              </a:solidFill>
              <a:latin typeface="楷体" pitchFamily="49" charset="-122"/>
              <a:ea typeface="宋体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实际输出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n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n</a:t>
            </a:r>
            <a:r>
              <a:rPr lang="en-US" altLang="zh-CN" sz="2400" b="1" dirty="0" smtClean="0">
                <a:latin typeface="楷体" pitchFamily="49" charset="-122"/>
              </a:rPr>
              <a:t>×</a:t>
            </a:r>
            <a:r>
              <a:rPr lang="el-GR" altLang="zh-CN" sz="2400" b="1" dirty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</a:rPr>
              <a:t>v</a:t>
            </a:r>
            <a:r>
              <a:rPr lang="en-US" altLang="zh-CN" sz="2400" b="1" dirty="0" smtClean="0">
                <a:latin typeface="楷体" pitchFamily="49" charset="-122"/>
              </a:rPr>
              <a:t>= 400×0.9 = 360r/min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44208" y="6237312"/>
            <a:ext cx="253146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～ｑ、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n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～Ｖ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05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7624" y="2861935"/>
            <a:ext cx="77048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宋体"/>
              </a:rPr>
              <a:t>(2)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和实际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理论转矩（不计摩擦）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T= △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V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(2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 =(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0-0.5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>
                <a:latin typeface="楷体" pitchFamily="49" charset="-122"/>
              </a:rPr>
              <a:t> ×</a:t>
            </a:r>
            <a:r>
              <a:rPr lang="en-US" altLang="zh-CN" sz="2400" b="1" dirty="0" smtClean="0">
                <a:latin typeface="楷体" pitchFamily="49" charset="-122"/>
              </a:rPr>
              <a:t>10</a:t>
            </a:r>
            <a:r>
              <a:rPr lang="en-US" altLang="zh-CN" sz="2400" b="1" baseline="30000" dirty="0" smtClean="0">
                <a:latin typeface="楷体" pitchFamily="49" charset="-122"/>
              </a:rPr>
              <a:t>6</a:t>
            </a:r>
            <a:r>
              <a:rPr lang="en-US" altLang="zh-CN" sz="2400" b="1" dirty="0" smtClean="0">
                <a:latin typeface="楷体" pitchFamily="49" charset="-122"/>
              </a:rPr>
              <a:t>×250×10</a:t>
            </a:r>
            <a:r>
              <a:rPr lang="en-US" altLang="zh-CN" sz="2400" b="1" baseline="30000" dirty="0" smtClean="0">
                <a:latin typeface="楷体" pitchFamily="49" charset="-122"/>
              </a:rPr>
              <a:t>-6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/(2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= 378Nm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实际转矩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   T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T</a:t>
            </a:r>
            <a:r>
              <a:rPr lang="en-US" altLang="zh-CN" sz="2400" b="1" dirty="0" smtClean="0">
                <a:latin typeface="楷体" pitchFamily="49" charset="-122"/>
              </a:rPr>
              <a:t>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</a:rPr>
              <a:t>m</a:t>
            </a:r>
            <a:r>
              <a:rPr lang="en-US" altLang="zh-CN" sz="2400" b="1" dirty="0" smtClean="0">
                <a:latin typeface="楷体" pitchFamily="49" charset="-122"/>
              </a:rPr>
              <a:t>= 378×0.9 =340Nm 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-1630"/>
            <a:ext cx="9144000" cy="23505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液压马达排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=250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入口压力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=10MPa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回液压力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=0.5MPa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效率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若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=10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试求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和实际转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理论和实际</a:t>
            </a:r>
            <a:r>
              <a:rPr lang="zh-CN" altLang="en-US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输入液压功率，理论和实际输出功率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35492" y="6316435"/>
            <a:ext cx="1808508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Ｔ～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 △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ｐ</a:t>
            </a:r>
            <a:endParaRPr lang="zh-CN" altLang="en-US" sz="28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926" y="2592269"/>
            <a:ext cx="2132320" cy="159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65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88458" y="3068959"/>
            <a:ext cx="7704856" cy="3182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-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功率：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P=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</a:rPr>
              <a:t>×q =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10 </a:t>
            </a:r>
            <a:r>
              <a:rPr lang="en-US" altLang="zh-CN" sz="2400" b="1" dirty="0">
                <a:latin typeface="楷体" pitchFamily="49" charset="-122"/>
              </a:rPr>
              <a:t>×</a:t>
            </a:r>
            <a:r>
              <a:rPr lang="en-US" altLang="zh-CN" sz="2400" b="1" dirty="0" smtClean="0">
                <a:latin typeface="楷体" pitchFamily="49" charset="-122"/>
              </a:rPr>
              <a:t>10</a:t>
            </a:r>
            <a:r>
              <a:rPr lang="en-US" altLang="zh-CN" sz="2400" b="1" baseline="30000" dirty="0" smtClean="0">
                <a:latin typeface="楷体" pitchFamily="49" charset="-122"/>
              </a:rPr>
              <a:t>6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sz="2400" b="1" dirty="0" smtClean="0">
                <a:latin typeface="楷体" pitchFamily="49" charset="-122"/>
              </a:rPr>
              <a:t>100×10</a:t>
            </a:r>
            <a:r>
              <a:rPr lang="en-US" altLang="zh-CN" sz="2400" b="1" baseline="30000" dirty="0" smtClean="0">
                <a:latin typeface="楷体" pitchFamily="49" charset="-122"/>
              </a:rPr>
              <a:t>-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</a:rPr>
              <a:t>×10</a:t>
            </a:r>
            <a:r>
              <a:rPr lang="en-US" altLang="zh-CN" sz="2400" b="1" baseline="30000" dirty="0">
                <a:latin typeface="楷体" pitchFamily="49" charset="-122"/>
              </a:rPr>
              <a:t>-3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60≈16.7kw</a:t>
            </a:r>
          </a:p>
          <a:p>
            <a:pPr>
              <a:lnSpc>
                <a:spcPct val="150000"/>
              </a:lnSpc>
              <a:spcBef>
                <a:spcPts val="2500"/>
              </a:spcBef>
            </a:pPr>
            <a:r>
              <a:rPr lang="en-US" altLang="zh-CN" sz="2400" b="1" dirty="0" smtClean="0">
                <a:latin typeface="楷体" pitchFamily="49" charset="-122"/>
                <a:ea typeface="宋体"/>
              </a:rPr>
              <a:t>3-2)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输出功率：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p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 smtClean="0">
                <a:latin typeface="楷体" pitchFamily="49" charset="-122"/>
              </a:rPr>
              <a:t>×q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</a:rPr>
              <a:t>  =</a:t>
            </a:r>
            <a:r>
              <a:rPr lang="zh-CN" altLang="en-US" sz="2400" b="1" dirty="0" smtClean="0">
                <a:latin typeface="楷体" pitchFamily="49" charset="-122"/>
              </a:rPr>
              <a:t>（</a:t>
            </a:r>
            <a:r>
              <a:rPr lang="en-US" altLang="zh-CN" sz="2400" b="1" dirty="0" smtClean="0">
                <a:latin typeface="楷体" pitchFamily="49" charset="-122"/>
              </a:rPr>
              <a:t>10-0.5</a:t>
            </a:r>
            <a:r>
              <a:rPr lang="zh-CN" altLang="en-US" sz="2400" b="1" dirty="0" smtClean="0">
                <a:latin typeface="楷体" pitchFamily="49" charset="-122"/>
              </a:rPr>
              <a:t>）</a:t>
            </a:r>
            <a:r>
              <a:rPr lang="en-US" altLang="zh-CN" sz="2400" b="1" dirty="0" smtClean="0">
                <a:latin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</a:rPr>
              <a:t>×10</a:t>
            </a:r>
            <a:r>
              <a:rPr lang="en-US" altLang="zh-CN" sz="2400" b="1" baseline="30000" dirty="0">
                <a:latin typeface="楷体" pitchFamily="49" charset="-122"/>
              </a:rPr>
              <a:t>6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sz="2400" b="1" dirty="0">
                <a:latin typeface="楷体" pitchFamily="49" charset="-122"/>
              </a:rPr>
              <a:t>100×10</a:t>
            </a:r>
            <a:r>
              <a:rPr lang="en-US" altLang="zh-CN" sz="2400" b="1" baseline="30000" dirty="0">
                <a:latin typeface="楷体" pitchFamily="49" charset="-122"/>
              </a:rPr>
              <a:t>-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</a:rPr>
              <a:t>×10</a:t>
            </a:r>
            <a:r>
              <a:rPr lang="en-US" altLang="zh-CN" sz="2400" b="1" baseline="30000" dirty="0">
                <a:latin typeface="楷体" pitchFamily="49" charset="-122"/>
              </a:rPr>
              <a:t>-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/60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15.8kw 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-1630"/>
            <a:ext cx="9144000" cy="235051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液压马达排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=250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入口压力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=10MPa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回液压力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=0.5MPa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效率和机械效率均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=100L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试求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和实际转速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和实际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（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液压功率，理论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和实际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功率。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51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65832" y="1844824"/>
            <a:ext cx="7704856" cy="3608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</a:rPr>
              <a:t>3)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输出功率：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- p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400" b="1" dirty="0" smtClean="0">
                <a:latin typeface="楷体" pitchFamily="49" charset="-122"/>
              </a:rPr>
              <a:t>×q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</a:rPr>
              <a:t>  =</a:t>
            </a:r>
            <a:r>
              <a:rPr lang="zh-CN" altLang="en-US" sz="2400" b="1" dirty="0">
                <a:latin typeface="楷体" pitchFamily="49" charset="-122"/>
              </a:rPr>
              <a:t>（</a:t>
            </a:r>
            <a:r>
              <a:rPr lang="en-US" altLang="zh-CN" sz="2400" b="1" dirty="0">
                <a:latin typeface="楷体" pitchFamily="49" charset="-122"/>
              </a:rPr>
              <a:t>10-0.5</a:t>
            </a:r>
            <a:r>
              <a:rPr lang="zh-CN" altLang="en-US" sz="2400" b="1" dirty="0">
                <a:latin typeface="楷体" pitchFamily="49" charset="-122"/>
              </a:rPr>
              <a:t>）</a:t>
            </a:r>
            <a:r>
              <a:rPr lang="en-US" altLang="zh-CN" sz="2400" b="1" dirty="0">
                <a:latin typeface="楷体" pitchFamily="49" charset="-122"/>
              </a:rPr>
              <a:t> ×10</a:t>
            </a:r>
            <a:r>
              <a:rPr lang="en-US" altLang="zh-CN" sz="2400" b="1" baseline="30000" dirty="0">
                <a:latin typeface="楷体" pitchFamily="49" charset="-122"/>
              </a:rPr>
              <a:t>6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sz="2400" b="1" dirty="0">
                <a:latin typeface="楷体" pitchFamily="49" charset="-122"/>
              </a:rPr>
              <a:t>100×10</a:t>
            </a:r>
            <a:r>
              <a:rPr lang="en-US" altLang="zh-CN" sz="2400" b="1" baseline="30000" dirty="0">
                <a:latin typeface="楷体" pitchFamily="49" charset="-122"/>
              </a:rPr>
              <a:t>-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</a:rPr>
              <a:t>×</a:t>
            </a:r>
            <a:r>
              <a:rPr lang="en-US" altLang="zh-CN" sz="2400" b="1" dirty="0" smtClean="0">
                <a:latin typeface="楷体" pitchFamily="49" charset="-122"/>
              </a:rPr>
              <a:t>10</a:t>
            </a:r>
            <a:r>
              <a:rPr lang="en-US" altLang="zh-CN" sz="2400" b="1" baseline="30000" dirty="0" smtClean="0">
                <a:latin typeface="楷体" pitchFamily="49" charset="-122"/>
              </a:rPr>
              <a:t>-3</a:t>
            </a:r>
            <a:r>
              <a:rPr lang="en-US" altLang="zh-CN" sz="2400" b="1" dirty="0" smtClean="0">
                <a:latin typeface="楷体" pitchFamily="49" charset="-122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0.9×0.9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60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≈ 12.8kw</a:t>
            </a:r>
          </a:p>
          <a:p>
            <a:pPr>
              <a:lnSpc>
                <a:spcPct val="150000"/>
              </a:lnSpc>
              <a:spcBef>
                <a:spcPts val="15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也可按输出转矩和转速来计算输出功率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*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T</a:t>
            </a:r>
            <a:r>
              <a:rPr lang="en-US" altLang="zh-CN" sz="2400" b="1" dirty="0" smtClean="0">
                <a:latin typeface="楷体" pitchFamily="49" charset="-122"/>
              </a:rPr>
              <a:t>×</a:t>
            </a:r>
            <a:r>
              <a:rPr lang="el-GR" altLang="zh-CN" sz="2400" b="1" dirty="0" smtClean="0">
                <a:latin typeface="楷体" pitchFamily="49" charset="-122"/>
              </a:rPr>
              <a:t>ω</a:t>
            </a:r>
            <a:r>
              <a:rPr lang="en-US" altLang="zh-CN" sz="2400" b="1" dirty="0" smtClean="0">
                <a:latin typeface="楷体" pitchFamily="49" charset="-122"/>
              </a:rPr>
              <a:t>=340×2</a:t>
            </a:r>
            <a:r>
              <a:rPr lang="el-GR" altLang="zh-CN" sz="2400" b="1" dirty="0" smtClean="0">
                <a:latin typeface="楷体" pitchFamily="49" charset="-122"/>
              </a:rPr>
              <a:t>π</a:t>
            </a:r>
            <a:r>
              <a:rPr lang="en-US" altLang="zh-CN" sz="2400" b="1" dirty="0" smtClean="0">
                <a:latin typeface="楷体" pitchFamily="49" charset="-122"/>
              </a:rPr>
              <a:t>×360/60×10</a:t>
            </a:r>
            <a:r>
              <a:rPr lang="en-US" altLang="zh-CN" sz="2400" b="1" baseline="30000" dirty="0" smtClean="0">
                <a:latin typeface="楷体" pitchFamily="49" charset="-122"/>
              </a:rPr>
              <a:t>-3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≈ 12.8kw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1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295694"/>
            <a:ext cx="2534668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8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11" name="矩形 10"/>
          <p:cNvSpPr/>
          <p:nvPr/>
        </p:nvSpPr>
        <p:spPr>
          <a:xfrm>
            <a:off x="2842464" y="6318693"/>
            <a:ext cx="3017173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V</a:t>
            </a:r>
            <a:r>
              <a:rPr lang="el-GR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8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8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  <p:sp>
        <p:nvSpPr>
          <p:cNvPr id="12" name="矩形 11"/>
          <p:cNvSpPr/>
          <p:nvPr/>
        </p:nvSpPr>
        <p:spPr>
          <a:xfrm>
            <a:off x="6126827" y="6277302"/>
            <a:ext cx="3017173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l-GR" altLang="zh-CN" sz="2800" b="1" dirty="0">
                <a:latin typeface="楷体" pitchFamily="49" charset="-122"/>
              </a:rPr>
              <a:t>ω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800" b="1" dirty="0" smtClean="0">
                <a:latin typeface="楷体" pitchFamily="49" charset="-122"/>
              </a:rPr>
              <a:t>= 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dirty="0" err="1" smtClean="0">
                <a:latin typeface="楷体" pitchFamily="49" charset="-122"/>
              </a:rPr>
              <a:t>q</a:t>
            </a:r>
            <a:r>
              <a:rPr lang="el-GR" altLang="zh-CN" sz="28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endParaRPr lang="zh-CN" altLang="en-US" sz="2800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152" name="ShockwaveFlash1" r:id="rId2" imgW="9139320" imgH="6145200"/>
        </mc:Choice>
        <mc:Fallback>
          <p:control name="ShockwaveFlash1" r:id="rId2" imgW="9139320" imgH="6145200">
            <p:pic>
              <p:nvPicPr>
                <p:cNvPr id="5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" y="6561"/>
                  <a:ext cx="9139306" cy="6144713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88498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1631"/>
            <a:ext cx="9144000" cy="285456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如图所示系统，液压泵和液压马达的参数如下：泵的最大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15ml/r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000r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马达的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48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回路最大允许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8.3MP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计管道损失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试求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液压马达最大转速及该转速下的输出功率和输出转矩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驱动液压泵所需的转矩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3" descr="pump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11511"/>
            <a:ext cx="4896544" cy="252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27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206" y="0"/>
            <a:ext cx="9144000" cy="1850471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的最大排量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15ml/r,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000r/min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；马达的排量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48ml/r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回路最大允许压力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8.3MPa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若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计管道损失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，试求：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）液压马达最大转速及该转速下的输出功率和输出转矩。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)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驱动液压泵所需的转矩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3" descr="pump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281" y="3246918"/>
            <a:ext cx="4896544" cy="252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4614" y="4091009"/>
            <a:ext cx="2050561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总效率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84</a:t>
            </a:r>
          </a:p>
          <a:p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/0.9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4614" y="3094101"/>
            <a:ext cx="2449153" cy="8617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最大排量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15ml/r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000r/min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7369197" y="3816872"/>
            <a:ext cx="1609736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排量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148ml/r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7276618" y="5305618"/>
            <a:ext cx="1867382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回路最大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允许</a:t>
            </a:r>
            <a:endParaRPr lang="en-US" altLang="zh-CN" sz="20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8.3MPa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9310" y="2459538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分析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: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614" y="5149473"/>
            <a:ext cx="1733167" cy="8617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泵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zh-CN" altLang="en-US" sz="2000" dirty="0"/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的输出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45766" y="3349066"/>
            <a:ext cx="1733167" cy="4241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输入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34706" y="4435648"/>
            <a:ext cx="1891862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最大转速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234706" y="2399434"/>
            <a:ext cx="1733167" cy="8617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泵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zh-CN" altLang="en-US" sz="2000" dirty="0"/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的输出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61204" y="6233836"/>
            <a:ext cx="226536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0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V</a:t>
            </a:r>
            <a:r>
              <a:rPr lang="el-GR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0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8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  <p:sp>
        <p:nvSpPr>
          <p:cNvPr id="18" name="矩形 17"/>
          <p:cNvSpPr/>
          <p:nvPr/>
        </p:nvSpPr>
        <p:spPr>
          <a:xfrm>
            <a:off x="5148064" y="2591794"/>
            <a:ext cx="1867819" cy="4770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ts val="1200"/>
              </a:spcAft>
              <a:defRPr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0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baseline="-25000" dirty="0" smtClean="0"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6" name="矩形 5"/>
          <p:cNvSpPr/>
          <p:nvPr/>
        </p:nvSpPr>
        <p:spPr>
          <a:xfrm>
            <a:off x="4040068" y="4134858"/>
            <a:ext cx="1107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计管道损失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964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1630"/>
            <a:ext cx="9144000" cy="184645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Aft>
                <a:spcPts val="15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泵：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最大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15ml/r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000r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；</a:t>
            </a:r>
            <a:endParaRPr lang="en-US" altLang="zh-CN" sz="24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spcAft>
                <a:spcPts val="15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马达：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48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回路最大允许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8.3MP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9552" y="2132856"/>
            <a:ext cx="7776864" cy="4255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）液压马达最大转速及该转速下的输出功率和输出转矩。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最大输出流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q = V ×n 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v</a:t>
            </a:r>
            <a:r>
              <a:rPr lang="en-US" altLang="zh-CN" sz="2400" b="1" baseline="-25000" dirty="0" smtClean="0">
                <a:latin typeface="楷体" pitchFamily="49" charset="-122"/>
                <a:ea typeface="宋体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宋体"/>
              </a:rPr>
              <a:t>      =115×10</a:t>
            </a:r>
            <a:r>
              <a:rPr lang="en-US" altLang="zh-CN" sz="2400" b="1" baseline="30000" dirty="0" smtClean="0">
                <a:latin typeface="楷体" pitchFamily="49" charset="-122"/>
                <a:ea typeface="宋体"/>
              </a:rPr>
              <a:t>-3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×1000×(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0.84/0.9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)= 107.33L/min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马达最大转速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宋体"/>
              </a:rPr>
              <a:t>   n = q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η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vm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/</a:t>
            </a:r>
            <a:r>
              <a:rPr lang="en-US" altLang="zh-CN" sz="2400" b="1" dirty="0" err="1" smtClean="0">
                <a:latin typeface="楷体" pitchFamily="49" charset="-122"/>
                <a:ea typeface="宋体"/>
              </a:rPr>
              <a:t>V</a:t>
            </a:r>
            <a:r>
              <a:rPr lang="en-US" altLang="zh-CN" sz="2400" b="1" baseline="-25000" dirty="0" err="1" smtClean="0">
                <a:latin typeface="楷体" pitchFamily="49" charset="-122"/>
                <a:ea typeface="宋体"/>
              </a:rPr>
              <a:t>m</a:t>
            </a:r>
            <a:endParaRPr lang="en-US" altLang="zh-CN" sz="2400" b="1" baseline="-25000" dirty="0" smtClean="0">
              <a:latin typeface="楷体" pitchFamily="49" charset="-122"/>
              <a:ea typeface="宋体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latin typeface="楷体" pitchFamily="49" charset="-122"/>
                <a:ea typeface="宋体"/>
              </a:rPr>
              <a:t> </a:t>
            </a:r>
            <a:r>
              <a:rPr lang="en-US" altLang="zh-CN" sz="2400" b="1" baseline="-25000" dirty="0" smtClean="0">
                <a:latin typeface="楷体" pitchFamily="49" charset="-122"/>
                <a:ea typeface="宋体"/>
              </a:rPr>
              <a:t>      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= 107.33</a:t>
            </a:r>
            <a:r>
              <a:rPr lang="en-US" altLang="zh-CN" sz="2400" b="1" dirty="0">
                <a:latin typeface="楷体" pitchFamily="49" charset="-122"/>
              </a:rPr>
              <a:t>×(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</a:rPr>
              <a:t>0.84/0.9</a:t>
            </a:r>
            <a:r>
              <a:rPr lang="en-US" altLang="zh-CN" sz="2400" b="1" dirty="0" smtClean="0">
                <a:latin typeface="楷体" pitchFamily="49" charset="-122"/>
              </a:rPr>
              <a:t>)/(148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×10</a:t>
            </a:r>
            <a:r>
              <a:rPr lang="en-US" altLang="zh-CN" sz="2400" b="1" baseline="30000" dirty="0" smtClean="0">
                <a:latin typeface="楷体" pitchFamily="49" charset="-122"/>
                <a:ea typeface="宋体"/>
              </a:rPr>
              <a:t>-3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)= 676.4r/min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</a:t>
            </a:r>
            <a:endParaRPr lang="zh-CN" altLang="en-US" sz="2400" b="1" dirty="0">
              <a:latin typeface="楷体" pitchFamily="49" charset="-122"/>
              <a:ea typeface="宋体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05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8068" y="2132856"/>
            <a:ext cx="741682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出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功率：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P 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×q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    </a:t>
            </a:r>
            <a:r>
              <a:rPr lang="en-US" altLang="zh-CN" sz="2400" b="1" dirty="0" smtClean="0">
                <a:latin typeface="楷体" pitchFamily="49" charset="-122"/>
              </a:rPr>
              <a:t>= 8.3×10</a:t>
            </a:r>
            <a:r>
              <a:rPr lang="en-US" altLang="zh-CN" sz="2400" b="1" baseline="30000" dirty="0" smtClean="0">
                <a:latin typeface="楷体" pitchFamily="49" charset="-122"/>
              </a:rPr>
              <a:t>6</a:t>
            </a:r>
            <a:r>
              <a:rPr lang="en-US" altLang="zh-CN" sz="2400" b="1" dirty="0">
                <a:latin typeface="楷体" pitchFamily="49" charset="-122"/>
              </a:rPr>
              <a:t>×(107.33×10</a:t>
            </a:r>
            <a:r>
              <a:rPr lang="en-US" altLang="zh-CN" sz="2400" b="1" baseline="30000" dirty="0">
                <a:latin typeface="楷体" pitchFamily="49" charset="-122"/>
              </a:rPr>
              <a:t>-3</a:t>
            </a:r>
            <a:r>
              <a:rPr lang="en-US" altLang="zh-CN" sz="2400" b="1" dirty="0">
                <a:latin typeface="楷体" pitchFamily="49" charset="-122"/>
              </a:rPr>
              <a:t>/60</a:t>
            </a:r>
            <a:r>
              <a:rPr lang="zh-CN" altLang="en-US" sz="2400" b="1" dirty="0">
                <a:latin typeface="楷体" pitchFamily="49" charset="-122"/>
              </a:rPr>
              <a:t>）</a:t>
            </a:r>
            <a:r>
              <a:rPr lang="en-US" altLang="zh-CN" sz="2400" b="1" dirty="0">
                <a:latin typeface="楷体" pitchFamily="49" charset="-122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0.84</a:t>
            </a:r>
            <a:r>
              <a:rPr lang="en-US" altLang="zh-CN" sz="2400" b="1" dirty="0" smtClean="0">
                <a:latin typeface="楷体" pitchFamily="49" charset="-122"/>
              </a:rPr>
              <a:t>×10</a:t>
            </a:r>
            <a:r>
              <a:rPr lang="en-US" altLang="zh-CN" sz="2400" b="1" baseline="30000" dirty="0" smtClean="0">
                <a:latin typeface="楷体" pitchFamily="49" charset="-122"/>
              </a:rPr>
              <a:t>-3</a:t>
            </a:r>
            <a:r>
              <a:rPr lang="en-US" altLang="zh-CN" sz="2400" b="1" dirty="0" smtClean="0">
                <a:latin typeface="楷体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</a:rPr>
              <a:t>    = 12.47kw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马达输出转矩：</a:t>
            </a:r>
            <a:endParaRPr lang="en-US" altLang="zh-CN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</a:rPr>
              <a:t>   T=P/(</a:t>
            </a:r>
            <a:r>
              <a:rPr lang="en-US" altLang="zh-CN" sz="2400" b="1" dirty="0" smtClean="0">
                <a:latin typeface="楷体" pitchFamily="49" charset="-122"/>
              </a:rPr>
              <a:t>2</a:t>
            </a:r>
            <a:r>
              <a:rPr lang="el-GR" altLang="zh-CN" sz="2400" b="1" dirty="0" smtClean="0">
                <a:latin typeface="楷体"/>
                <a:ea typeface="楷体"/>
              </a:rPr>
              <a:t>π</a:t>
            </a:r>
            <a:r>
              <a:rPr lang="en-US" altLang="zh-CN" sz="2400" b="1" dirty="0" smtClean="0">
                <a:latin typeface="楷体" pitchFamily="49" charset="-122"/>
              </a:rPr>
              <a:t>n</a:t>
            </a:r>
            <a:r>
              <a:rPr lang="en-US" altLang="zh-CN" sz="2400" b="1" dirty="0">
                <a:latin typeface="楷体" pitchFamily="49" charset="-122"/>
              </a:rPr>
              <a:t>)</a:t>
            </a:r>
            <a:endParaRPr lang="en-US" altLang="zh-CN" sz="2400" b="1" baseline="-25000" dirty="0">
              <a:latin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latin typeface="楷体" pitchFamily="49" charset="-122"/>
              </a:rPr>
              <a:t>      </a:t>
            </a:r>
            <a:r>
              <a:rPr lang="en-US" altLang="zh-CN" sz="2400" b="1" dirty="0">
                <a:latin typeface="楷体" pitchFamily="49" charset="-122"/>
              </a:rPr>
              <a:t>=12.47×10</a:t>
            </a:r>
            <a:r>
              <a:rPr lang="en-US" altLang="zh-CN" sz="2400" b="1" baseline="30000" dirty="0">
                <a:latin typeface="楷体" pitchFamily="49" charset="-122"/>
              </a:rPr>
              <a:t>3 </a:t>
            </a:r>
            <a:r>
              <a:rPr lang="en-US" altLang="zh-CN" sz="2400" b="1" dirty="0">
                <a:latin typeface="楷体" pitchFamily="49" charset="-122"/>
              </a:rPr>
              <a:t>/[</a:t>
            </a:r>
            <a:r>
              <a:rPr lang="en-US" altLang="zh-CN" sz="2400" b="1" dirty="0" smtClean="0">
                <a:latin typeface="楷体" pitchFamily="49" charset="-122"/>
              </a:rPr>
              <a:t>2</a:t>
            </a:r>
            <a:r>
              <a:rPr lang="el-GR" altLang="zh-CN" sz="2400" b="1" dirty="0" smtClean="0">
                <a:latin typeface="楷体"/>
                <a:ea typeface="楷体"/>
              </a:rPr>
              <a:t>π</a:t>
            </a:r>
            <a:r>
              <a:rPr lang="az-Cyrl-AZ" altLang="zh-CN" sz="2400" b="1" dirty="0" smtClean="0">
                <a:latin typeface="楷体" pitchFamily="49" charset="-122"/>
              </a:rPr>
              <a:t> </a:t>
            </a:r>
            <a:r>
              <a:rPr lang="en-US" altLang="zh-CN" sz="2400" b="1" dirty="0">
                <a:latin typeface="楷体" pitchFamily="49" charset="-122"/>
              </a:rPr>
              <a:t>×(676.4/60)]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</a:rPr>
              <a:t>    </a:t>
            </a:r>
            <a:r>
              <a:rPr lang="en-US" altLang="zh-CN" sz="2400" b="1" dirty="0" smtClean="0">
                <a:latin typeface="楷体" pitchFamily="49" charset="-122"/>
              </a:rPr>
              <a:t>= 176 Nm</a:t>
            </a:r>
            <a:endParaRPr lang="zh-CN" altLang="en-US" sz="2400" b="1" dirty="0">
              <a:latin typeface="楷体" pitchFamily="49" charset="-122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-1630"/>
            <a:ext cx="9144000" cy="184645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Aft>
                <a:spcPts val="15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已知：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马达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48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回路最大允许压力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8.3MPa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spcAft>
                <a:spcPts val="1500"/>
              </a:spcAft>
            </a:pP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计算：马达输入流量</a:t>
            </a:r>
            <a:r>
              <a:rPr lang="en-US" altLang="zh-CN" sz="2400" b="1" dirty="0" smtClean="0">
                <a:latin typeface="楷体" pitchFamily="49" charset="-122"/>
                <a:ea typeface="宋体"/>
              </a:rPr>
              <a:t>107.33L/min</a:t>
            </a:r>
            <a:r>
              <a:rPr lang="zh-CN" altLang="en-US" sz="2400" b="1" dirty="0" smtClean="0">
                <a:latin typeface="楷体" pitchFamily="49" charset="-122"/>
                <a:ea typeface="宋体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马达转速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76.4r/min</a:t>
            </a:r>
            <a:endParaRPr lang="zh-CN" altLang="en-US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739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31840" y="332656"/>
            <a:ext cx="4573588" cy="1319485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本章主要内容</a:t>
            </a:r>
          </a:p>
        </p:txBody>
      </p:sp>
      <p:sp>
        <p:nvSpPr>
          <p:cNvPr id="2" name="矩形 1"/>
          <p:cNvSpPr/>
          <p:nvPr/>
        </p:nvSpPr>
        <p:spPr>
          <a:xfrm>
            <a:off x="1588096" y="2420888"/>
            <a:ext cx="633670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一、液压马达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二、液压缸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概述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三、活塞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式、柱塞式液压缸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四、摆动式液压缸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五、其它形式液压缸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六、活塞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式液压缸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设计和</a:t>
            </a:r>
            <a:r>
              <a:rPr kumimoji="1"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计算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1560" y="2060848"/>
            <a:ext cx="597666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驱动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液压泵所需的转矩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T =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(</a:t>
            </a:r>
            <a:r>
              <a:rPr lang="el-GR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ω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</a:rPr>
              <a:t>m</a:t>
            </a:r>
            <a:r>
              <a:rPr lang="en-US" altLang="zh-CN" sz="2400" b="1" baseline="-25000" dirty="0">
                <a:latin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</a:rPr>
              <a:t>)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(2</a:t>
            </a:r>
            <a:r>
              <a:rPr lang="el-GR" altLang="zh-CN" sz="2400" b="1" dirty="0" smtClean="0">
                <a:latin typeface="楷体"/>
                <a:ea typeface="楷体"/>
              </a:rPr>
              <a:t>π</a:t>
            </a:r>
            <a:r>
              <a:rPr lang="el-GR" altLang="zh-CN" sz="2400" b="1" dirty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</a:rPr>
              <a:t>m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     </a:t>
            </a:r>
            <a:r>
              <a:rPr lang="en-US" altLang="zh-CN" sz="2400" b="1" baseline="-25000" dirty="0">
                <a:latin typeface="楷体" pitchFamily="49" charset="-122"/>
              </a:rPr>
              <a:t> </a:t>
            </a:r>
            <a:r>
              <a:rPr lang="en-US" altLang="zh-CN" sz="2400" b="1" dirty="0" smtClean="0">
                <a:latin typeface="楷体" pitchFamily="49" charset="-122"/>
              </a:rPr>
              <a:t>= (8.3×10</a:t>
            </a:r>
            <a:r>
              <a:rPr lang="en-US" altLang="zh-CN" sz="2400" b="1" baseline="30000" dirty="0" smtClean="0">
                <a:latin typeface="楷体" pitchFamily="49" charset="-122"/>
              </a:rPr>
              <a:t>6</a:t>
            </a:r>
            <a:r>
              <a:rPr lang="en-US" altLang="zh-CN" sz="2400" b="1" dirty="0" smtClean="0">
                <a:latin typeface="楷体" pitchFamily="49" charset="-122"/>
              </a:rPr>
              <a:t>×115×10</a:t>
            </a:r>
            <a:r>
              <a:rPr lang="en-US" altLang="zh-CN" sz="2400" b="1" baseline="30000" dirty="0" smtClean="0">
                <a:latin typeface="楷体" pitchFamily="49" charset="-122"/>
              </a:rPr>
              <a:t>-6</a:t>
            </a:r>
            <a:r>
              <a:rPr lang="en-US" altLang="zh-CN" sz="2400" b="1" dirty="0" smtClean="0">
                <a:latin typeface="楷体" pitchFamily="49" charset="-122"/>
              </a:rPr>
              <a:t>/(2</a:t>
            </a:r>
            <a:r>
              <a:rPr lang="el-GR" altLang="zh-CN" sz="2400" b="1" dirty="0" smtClean="0">
                <a:latin typeface="楷体"/>
                <a:ea typeface="楷体"/>
              </a:rPr>
              <a:t>π</a:t>
            </a:r>
            <a:r>
              <a:rPr lang="en-US" altLang="zh-CN" sz="2400" b="1" dirty="0">
                <a:latin typeface="楷体" pitchFamily="49" charset="-122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0.9</a:t>
            </a:r>
            <a:r>
              <a:rPr lang="en-US" altLang="zh-CN" sz="2400" b="1" dirty="0" smtClean="0">
                <a:latin typeface="楷体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</a:rPr>
              <a:t>    = 168.88Nm</a:t>
            </a:r>
            <a:endParaRPr lang="zh-CN" altLang="en-US" sz="2400" b="1" dirty="0">
              <a:latin typeface="楷体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楷体" pitchFamily="49" charset="-122"/>
            </a:endParaRPr>
          </a:p>
          <a:p>
            <a:pPr>
              <a:lnSpc>
                <a:spcPct val="125000"/>
              </a:lnSpc>
            </a:pPr>
            <a:endParaRPr lang="zh-CN" altLang="en-US" sz="2400" b="1" dirty="0">
              <a:latin typeface="楷体" pitchFamily="49" charset="-122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103674"/>
            <a:ext cx="9144000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q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是液压泵输出功率，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q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ω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液压泵理论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需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输入转矩，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泵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实际输入转矩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400" b="1" baseline="-25000" dirty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=T</a:t>
            </a:r>
            <a:r>
              <a:rPr lang="zh-CN" altLang="en-US" sz="2400" b="1" baseline="-25000" dirty="0"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400" b="1" dirty="0">
                <a:latin typeface="楷体" pitchFamily="49" charset="-122"/>
              </a:rPr>
              <a:t>/</a:t>
            </a:r>
            <a:r>
              <a:rPr lang="el-GR" altLang="zh-CN" sz="2400" b="1" dirty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</a:rPr>
              <a:t>m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马达实际输出转矩：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T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400" b="1" dirty="0" smtClean="0">
                <a:latin typeface="楷体" pitchFamily="49" charset="-122"/>
              </a:rPr>
              <a:t>×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楷体" pitchFamily="49" charset="-122"/>
              </a:rPr>
              <a:t>m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0" y="-1630"/>
            <a:ext cx="9144000" cy="141440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spcAft>
                <a:spcPts val="15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已知：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最大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15ml/r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000r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回路最大允许压力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.3MPa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70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1631"/>
            <a:ext cx="9144000" cy="285456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如图所示系统，液压泵和液压马达的参数如下：泵的最大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15ml/r,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000r/min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；马达的排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48ml/r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，总效率为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8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回路最大允许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8.3MPa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若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计管道损失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试求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）液压马达最大转速及该转速下的输出功率和输出转矩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    2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驱动液压泵所需的转矩。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3" descr="pump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271" y="3805936"/>
            <a:ext cx="4896544" cy="252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899959" y="4790572"/>
            <a:ext cx="1733167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回路最大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允许</a:t>
            </a:r>
            <a:endParaRPr lang="en-US" altLang="zh-CN" sz="20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8.3MPa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56050" y="3064476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结论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: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5568" y="5498458"/>
            <a:ext cx="1407639" cy="11310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驱动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所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需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</a:rPr>
              <a:t>168.88Nm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48081" y="3895716"/>
            <a:ext cx="1586478" cy="25545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大转速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</a:rPr>
              <a:t>676.4r/min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5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功率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</a:rPr>
              <a:t>12.47kw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5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转矩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</a:rPr>
              <a:t>176 </a:t>
            </a:r>
            <a:r>
              <a:rPr lang="en-US" altLang="zh-CN" b="1" dirty="0" smtClean="0">
                <a:latin typeface="楷体" pitchFamily="49" charset="-122"/>
              </a:rPr>
              <a:t>Nm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37456" y="4086075"/>
            <a:ext cx="1619679" cy="113107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大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流量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: 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</a:rPr>
              <a:t>107.33L/min</a:t>
            </a:r>
            <a:endParaRPr lang="en-US" altLang="zh-CN" b="1" dirty="0">
              <a:latin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8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940152" y="-37578"/>
            <a:ext cx="3203848" cy="249299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原理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基本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参数</a:t>
            </a:r>
            <a:endParaRPr lang="en-US" altLang="zh-CN" sz="24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压力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流量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转速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转矩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液压马达的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特性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3591" y="5878922"/>
            <a:ext cx="1765372" cy="91607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入压力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1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39752" y="6102195"/>
            <a:ext cx="1583392" cy="63283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err="1" smtClean="0">
                <a:latin typeface="楷体" pitchFamily="49" charset="-122"/>
                <a:ea typeface="楷体" pitchFamily="49" charset="-122"/>
              </a:rPr>
              <a:t>p×q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94705" y="3296995"/>
            <a:ext cx="1842084" cy="103529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出转矩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输出转速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86760" y="6171589"/>
            <a:ext cx="2657240" cy="63716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400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400" b="1" dirty="0" smtClean="0">
                <a:latin typeface="楷体" pitchFamily="49" charset="-122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err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>
                <a:latin typeface="楷体" pitchFamily="49" charset="-122"/>
              </a:rPr>
              <a:t>q</a:t>
            </a:r>
            <a:r>
              <a:rPr lang="el-GR" altLang="zh-CN" sz="2400" b="1" dirty="0" smtClean="0">
                <a:solidFill>
                  <a:srgbClr val="FF0000"/>
                </a:solidFill>
                <a:latin typeface="楷体" pitchFamily="49" charset="-122"/>
              </a:rPr>
              <a:t>η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962121" y="4642262"/>
            <a:ext cx="220445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4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13" name="矩形 12"/>
          <p:cNvSpPr/>
          <p:nvPr/>
        </p:nvSpPr>
        <p:spPr>
          <a:xfrm>
            <a:off x="6550149" y="5201238"/>
            <a:ext cx="261642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V</a:t>
            </a:r>
            <a:r>
              <a:rPr lang="el-GR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400" b="1" dirty="0">
                <a:solidFill>
                  <a:prstClr val="black"/>
                </a:solidFill>
                <a:latin typeface="楷体"/>
                <a:ea typeface="楷体"/>
              </a:rPr>
              <a:t>π</a:t>
            </a:r>
            <a:r>
              <a:rPr lang="en-US" altLang="zh-CN" sz="24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116" name="ShockwaveFlash1" r:id="rId2" imgW="5948280" imgH="5589720"/>
        </mc:Choice>
        <mc:Fallback>
          <p:control name="ShockwaveFlash1" r:id="rId2" imgW="5948280" imgH="5589720">
            <p:pic>
              <p:nvPicPr>
                <p:cNvPr id="5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0" y="0"/>
                  <a:ext cx="5949052" cy="5589240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5721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-8828"/>
            <a:ext cx="9179278" cy="6858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2500"/>
              </a:spcAft>
              <a:defRPr/>
            </a:pP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407" y="1999185"/>
            <a:ext cx="3267075" cy="2867025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987987" y="2943180"/>
            <a:ext cx="1731564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压力能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q</a:t>
            </a:r>
            <a:r>
              <a:rPr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92604" y="2943180"/>
            <a:ext cx="1731563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输出机械能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6170" y="1713931"/>
            <a:ext cx="2100255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n V/</a:t>
            </a:r>
            <a:r>
              <a:rPr lang="el-GR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98055" y="1685856"/>
            <a:ext cx="167106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n V </a:t>
            </a:r>
            <a:endParaRPr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3316" y="2317100"/>
            <a:ext cx="210310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q</a:t>
            </a:r>
            <a:r>
              <a:rPr lang="zh-CN" altLang="en-US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411893" y="2344902"/>
            <a:ext cx="220445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n = 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 </a:t>
            </a:r>
            <a:r>
              <a:rPr lang="en-US" altLang="zh-CN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</a:t>
            </a:r>
          </a:p>
        </p:txBody>
      </p:sp>
      <p:sp>
        <p:nvSpPr>
          <p:cNvPr id="21" name="矩形 20"/>
          <p:cNvSpPr/>
          <p:nvPr/>
        </p:nvSpPr>
        <p:spPr>
          <a:xfrm>
            <a:off x="827584" y="4779441"/>
            <a:ext cx="225698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q</a:t>
            </a:r>
            <a:r>
              <a:rPr lang="zh-CN" altLang="en-US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57495" y="4779440"/>
            <a:ext cx="256681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= </a:t>
            </a:r>
            <a:r>
              <a:rPr lang="el-GR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l-GR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256512" y="4782652"/>
            <a:ext cx="2350812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= P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出</a:t>
            </a:r>
            <a:r>
              <a:rPr lang="el-GR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v</a:t>
            </a:r>
            <a:r>
              <a:rPr lang="el-GR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m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593817" y="5822314"/>
            <a:ext cx="3964254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= </a:t>
            </a:r>
            <a:r>
              <a:rPr lang="el-GR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楷体"/>
                <a:cs typeface="Times New Roman" panose="02020603050405020304" pitchFamily="18" charset="0"/>
              </a:rPr>
              <a:t>⊿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输入</a:t>
            </a:r>
            <a:r>
              <a:rPr lang="el-GR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v</a:t>
            </a:r>
            <a:r>
              <a:rPr lang="el-GR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m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386169" y="1720645"/>
            <a:ext cx="261642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T 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/>
                <a:ea typeface="楷体"/>
              </a:rPr>
              <a:t>⊿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400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/(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l-GR" altLang="zh-CN" sz="2400" b="1" dirty="0">
                <a:solidFill>
                  <a:srgbClr val="FF0000"/>
                </a:solidFill>
                <a:latin typeface="楷体"/>
                <a:ea typeface="楷体"/>
              </a:rPr>
              <a:t>π</a:t>
            </a:r>
            <a:r>
              <a:rPr lang="en-US" altLang="zh-CN" sz="2400" b="1" dirty="0">
                <a:solidFill>
                  <a:prstClr val="black"/>
                </a:solidFill>
                <a:latin typeface="楷体"/>
                <a:ea typeface="楷体"/>
              </a:rPr>
              <a:t>)</a:t>
            </a:r>
          </a:p>
        </p:txBody>
      </p:sp>
      <p:sp>
        <p:nvSpPr>
          <p:cNvPr id="26" name="矩形 25"/>
          <p:cNvSpPr/>
          <p:nvPr/>
        </p:nvSpPr>
        <p:spPr>
          <a:xfrm>
            <a:off x="1668647" y="541053"/>
            <a:ext cx="6372258" cy="461665"/>
          </a:xfrm>
          <a:prstGeom prst="rect">
            <a:avLst/>
          </a:prstGeom>
          <a:solidFill>
            <a:srgbClr val="FF99CC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液压马达转速、转矩与输入流量和压力差关系</a:t>
            </a:r>
            <a:endParaRPr lang="en-US" altLang="zh-CN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352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123" y="1052736"/>
            <a:ext cx="4573588" cy="887412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本 章 重 点</a:t>
            </a:r>
          </a:p>
        </p:txBody>
      </p:sp>
      <p:sp>
        <p:nvSpPr>
          <p:cNvPr id="3" name="矩形 2"/>
          <p:cNvSpPr/>
          <p:nvPr/>
        </p:nvSpPr>
        <p:spPr>
          <a:xfrm>
            <a:off x="1475656" y="2636912"/>
            <a:ext cx="6336704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500"/>
              </a:spcAft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液压缸的各种结构形式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1500"/>
              </a:spcAft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单杆双作用活塞缸的工作特点和其速度、推力的计算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Aft>
                <a:spcPts val="1500"/>
              </a:spcAft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、差动液压缸的工作特点和其速度，推力的计算。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8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660850"/>
            <a:ext cx="2238014" cy="165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 descr="http://fs01.bokee.net/userfilespace/2010/08/20/hyphen336115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784876"/>
            <a:ext cx="1900752" cy="150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83507" y="1378807"/>
            <a:ext cx="3678238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一、液压马达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31640" y="2564904"/>
            <a:ext cx="68699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作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连续转动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并输出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液压执行元件称为液压马达。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12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2268326" y="3153117"/>
            <a:ext cx="5105401" cy="2054225"/>
            <a:chOff x="756" y="1972"/>
            <a:chExt cx="3216" cy="1294"/>
          </a:xfrm>
        </p:grpSpPr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1944" y="3033"/>
              <a:ext cx="2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螺杆</a:t>
              </a:r>
              <a:r>
                <a:rPr lang="zh-CN" altLang="en-US" sz="2400" b="1" dirty="0" smtClean="0">
                  <a:latin typeface="楷体" pitchFamily="49" charset="-122"/>
                  <a:ea typeface="楷体" pitchFamily="49" charset="-122"/>
                </a:rPr>
                <a:t>式</a:t>
              </a:r>
              <a:endParaRPr lang="zh-CN" altLang="en-US" sz="2400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1983" y="2702"/>
              <a:ext cx="5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柱塞式</a:t>
              </a:r>
            </a:p>
          </p:txBody>
        </p:sp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1944" y="2353"/>
              <a:ext cx="7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叶片式</a:t>
              </a:r>
            </a:p>
          </p:txBody>
        </p:sp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1944" y="1972"/>
              <a:ext cx="6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齿轮式</a:t>
              </a: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756" y="2314"/>
              <a:ext cx="851" cy="465"/>
            </a:xfrm>
            <a:prstGeom prst="rect">
              <a:avLst/>
            </a:prstGeom>
            <a:ln/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lIns="0" tIns="0" rIns="0" bIns="0">
              <a:spAutoFit/>
            </a:bodyPr>
            <a:lstStyle/>
            <a:p>
              <a:pPr algn="ctr"/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按</a:t>
              </a:r>
              <a:r>
                <a:rPr lang="zh-CN" altLang="en-US" sz="2400" b="1" dirty="0" smtClean="0">
                  <a:latin typeface="楷体" pitchFamily="49" charset="-122"/>
                  <a:ea typeface="楷体" pitchFamily="49" charset="-122"/>
                </a:rPr>
                <a:t>结构</a:t>
              </a:r>
              <a:endParaRPr lang="en-US" altLang="zh-CN" sz="2400" b="1" dirty="0" smtClean="0"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sz="2400" b="1" dirty="0" smtClean="0">
                  <a:latin typeface="楷体" pitchFamily="49" charset="-122"/>
                  <a:ea typeface="楷体" pitchFamily="49" charset="-122"/>
                </a:rPr>
                <a:t>形式</a:t>
              </a:r>
              <a:r>
                <a:rPr lang="zh-CN" altLang="en-US" sz="2400" b="1" dirty="0">
                  <a:latin typeface="楷体" pitchFamily="49" charset="-122"/>
                  <a:ea typeface="楷体" pitchFamily="49" charset="-122"/>
                </a:rPr>
                <a:t>分</a:t>
              </a:r>
            </a:p>
          </p:txBody>
        </p:sp>
        <p:sp>
          <p:nvSpPr>
            <p:cNvPr id="14345" name="AutoShape 9"/>
            <p:cNvSpPr>
              <a:spLocks/>
            </p:cNvSpPr>
            <p:nvPr/>
          </p:nvSpPr>
          <p:spPr bwMode="auto">
            <a:xfrm>
              <a:off x="1614" y="2062"/>
              <a:ext cx="288" cy="1048"/>
            </a:xfrm>
            <a:prstGeom prst="leftBrace">
              <a:avLst>
                <a:gd name="adj1" fmla="val 47222"/>
                <a:gd name="adj2" fmla="val 50000"/>
              </a:avLst>
            </a:prstGeom>
            <a:ln>
              <a:headEnd/>
              <a:tailEnd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3" name="矩形 2"/>
          <p:cNvSpPr/>
          <p:nvPr/>
        </p:nvSpPr>
        <p:spPr>
          <a:xfrm>
            <a:off x="1978296" y="177281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液压马达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分类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4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63688" y="2983583"/>
            <a:ext cx="1512168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按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额定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速分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AutoShape 9"/>
          <p:cNvSpPr>
            <a:spLocks/>
          </p:cNvSpPr>
          <p:nvPr/>
        </p:nvSpPr>
        <p:spPr bwMode="auto">
          <a:xfrm>
            <a:off x="3281175" y="2628786"/>
            <a:ext cx="457200" cy="1663700"/>
          </a:xfrm>
          <a:prstGeom prst="leftBrace">
            <a:avLst>
              <a:gd name="adj1" fmla="val 47222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" name="矩形 4"/>
          <p:cNvSpPr/>
          <p:nvPr/>
        </p:nvSpPr>
        <p:spPr>
          <a:xfrm>
            <a:off x="3851920" y="2204864"/>
            <a:ext cx="2855168" cy="11079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高速（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小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转矩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马达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转速高于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500r/min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51920" y="3738488"/>
            <a:ext cx="2855168" cy="11079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低速（大转矩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马达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转速</a:t>
            </a:r>
            <a:r>
              <a:rPr lang="zh-CN" altLang="en-US" sz="2000" b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低于</a:t>
            </a:r>
            <a:r>
              <a:rPr lang="en-US" altLang="zh-CN" sz="2000" b="1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500r/min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79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1"/>
          <p:cNvSpPr>
            <a:spLocks noChangeArrowheads="1"/>
          </p:cNvSpPr>
          <p:nvPr/>
        </p:nvSpPr>
        <p:spPr bwMode="auto">
          <a:xfrm>
            <a:off x="1979712" y="1772816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液压马达的工作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原理及特点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68C71-DF39-427E-97AD-897DC51CBE67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881" y="2996952"/>
            <a:ext cx="4325786" cy="323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11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225</TotalTime>
  <Words>2326</Words>
  <Application>Microsoft Office PowerPoint</Application>
  <PresentationFormat>全屏显示(4:3)</PresentationFormat>
  <Paragraphs>351</Paragraphs>
  <Slides>4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5" baseType="lpstr">
      <vt:lpstr>楷体</vt:lpstr>
      <vt:lpstr>楷体_GB2312</vt:lpstr>
      <vt:lpstr>隶书</vt:lpstr>
      <vt:lpstr>宋体</vt:lpstr>
      <vt:lpstr>Calibri</vt:lpstr>
      <vt:lpstr>Cambria Math</vt:lpstr>
      <vt:lpstr>Constantia</vt:lpstr>
      <vt:lpstr>Tahoma</vt:lpstr>
      <vt:lpstr>Times New Roman</vt:lpstr>
      <vt:lpstr>Wingdings 2</vt:lpstr>
      <vt:lpstr>流畅</vt:lpstr>
      <vt:lpstr>Equation</vt:lpstr>
      <vt:lpstr>第三章  液压执行元件</vt:lpstr>
      <vt:lpstr>PowerPoint 演示文稿</vt:lpstr>
      <vt:lpstr>PowerPoint 演示文稿</vt:lpstr>
      <vt:lpstr>本章主要内容</vt:lpstr>
      <vt:lpstr>本 章 重 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执行元件</dc:title>
  <dc:creator>wq</dc:creator>
  <cp:lastModifiedBy>wangqiang</cp:lastModifiedBy>
  <cp:revision>194</cp:revision>
  <dcterms:created xsi:type="dcterms:W3CDTF">2011-09-12T14:01:09Z</dcterms:created>
  <dcterms:modified xsi:type="dcterms:W3CDTF">2016-10-07T06:49:44Z</dcterms:modified>
</cp:coreProperties>
</file>